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1F497D"/>
    <a:srgbClr val="FF00FF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1690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39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3751-3E81-4327-AFFF-D02BF10D035B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11B12-0E67-42ED-9D33-D97C720837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2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east Common Multiple of Polynomial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Factor the denominator on the right-hand side: </a:t>
            </a:r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So,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575050" y="2218189"/>
          <a:ext cx="1993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3" imgW="1993680" imgH="787320" progId="Equation.DSMT4">
                  <p:embed/>
                </p:oleObj>
              </mc:Choice>
              <mc:Fallback>
                <p:oleObj name="Equation" r:id="rId3" imgW="199368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18189"/>
                        <a:ext cx="1993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41789" y="3754889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5" imgW="2387520" imgH="444240" progId="Equation.DSMT4">
                  <p:embed/>
                </p:oleObj>
              </mc:Choice>
              <mc:Fallback>
                <p:oleObj name="Equation" r:id="rId5" imgW="2387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3754889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058411" y="4267200"/>
          <a:ext cx="208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7" imgW="2082600" imgH="876240" progId="Equation.DSMT4">
                  <p:embed/>
                </p:oleObj>
              </mc:Choice>
              <mc:Fallback>
                <p:oleObj name="Equation" r:id="rId7" imgW="208260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11" y="4267200"/>
                        <a:ext cx="208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Writing Equivalent Rational Express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we need to multiply by          to get the </a:t>
            </a:r>
          </a:p>
          <a:p>
            <a:r>
              <a:rPr lang="en-US" dirty="0"/>
              <a:t> equivalent expression with the desired denominator. 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80488"/>
              </p:ext>
            </p:extLst>
          </p:nvPr>
        </p:nvGraphicFramePr>
        <p:xfrm>
          <a:off x="6409189" y="1067033"/>
          <a:ext cx="69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Equation" r:id="rId3" imgW="698400" imgH="787320" progId="Equation.DSMT4">
                  <p:embed/>
                </p:oleObj>
              </mc:Choice>
              <mc:Fallback>
                <p:oleObj name="Equation" r:id="rId3" imgW="69840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189" y="1067033"/>
                        <a:ext cx="69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143000" y="2667000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Equation" r:id="rId5" imgW="698400" imgH="774360" progId="Equation.DSMT4">
                  <p:embed/>
                </p:oleObj>
              </mc:Choice>
              <mc:Fallback>
                <p:oleObj name="Equation" r:id="rId5" imgW="698400" imgH="774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947644" y="2667000"/>
          <a:ext cx="123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7" imgW="1231560" imgH="774360" progId="Equation.DSMT4">
                  <p:embed/>
                </p:oleObj>
              </mc:Choice>
              <mc:Fallback>
                <p:oleObj name="Equation" r:id="rId7" imgW="123156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644" y="2667000"/>
                        <a:ext cx="1231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323322" y="26670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9" imgW="1295280" imgH="787320" progId="Equation.DSMT4">
                  <p:embed/>
                </p:oleObj>
              </mc:Choice>
              <mc:Fallback>
                <p:oleObj name="Equation" r:id="rId9" imgW="129528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2667000"/>
                        <a:ext cx="129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3323322" y="3733800"/>
          <a:ext cx="1460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11" imgW="1460160" imgH="876240" progId="Equation.DSMT4">
                  <p:embed/>
                </p:oleObj>
              </mc:Choice>
              <mc:Fallback>
                <p:oleObj name="Equation" r:id="rId11" imgW="146016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322" y="3733800"/>
                        <a:ext cx="1460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953000" y="3733800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13" imgW="1269720" imgH="787320" progId="Equation.DSMT4">
                  <p:embed/>
                </p:oleObj>
              </mc:Choice>
              <mc:Fallback>
                <p:oleObj name="Equation" r:id="rId13" imgW="126972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127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missing numerator that will make the rational expressions equivalent. </a:t>
            </a:r>
          </a:p>
          <a:p>
            <a:endParaRPr lang="en-US" dirty="0"/>
          </a:p>
          <a:p>
            <a:endParaRPr lang="en-US" b="1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The denominator on the right is already factored and </a:t>
            </a:r>
          </a:p>
          <a:p>
            <a:r>
              <a:rPr lang="en-US" dirty="0"/>
              <a:t>we see that we need to multiply by                      to get </a:t>
            </a:r>
          </a:p>
          <a:p>
            <a:r>
              <a:rPr lang="en-US" dirty="0"/>
              <a:t>the equivalent expression with the desired denominator. 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609850" y="2400300"/>
          <a:ext cx="392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3" imgW="3924000" imgH="876240" progId="Equation.DSMT4">
                  <p:embed/>
                </p:oleObj>
              </mc:Choice>
              <mc:Fallback>
                <p:oleObj name="Equation" r:id="rId3" imgW="39240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400300"/>
                        <a:ext cx="392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5723389" y="4114800"/>
          <a:ext cx="156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5" imgW="1562040" imgH="927000" progId="Equation.DSMT4">
                  <p:embed/>
                </p:oleObj>
              </mc:Choice>
              <mc:Fallback>
                <p:oleObj name="Equation" r:id="rId5" imgW="15620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389" y="4114800"/>
                        <a:ext cx="1562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Writing Equivalent Rational Expressions (cont.)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219200" y="1494522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3" imgW="838080" imgH="787320" progId="Equation.DSMT4">
                  <p:embed/>
                </p:oleObj>
              </mc:Choice>
              <mc:Fallback>
                <p:oleObj name="Equation" r:id="rId3" imgW="83808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94522"/>
                        <a:ext cx="83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09800" y="1435100"/>
          <a:ext cx="322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5" imgW="3225600" imgH="927000" progId="Equation.DSMT4">
                  <p:embed/>
                </p:oleObj>
              </mc:Choice>
              <mc:Fallback>
                <p:oleObj name="Equation" r:id="rId5" imgW="32256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35100"/>
                        <a:ext cx="322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09800" y="2514600"/>
          <a:ext cx="306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7" imgW="3060360" imgH="939600" progId="Equation.DSMT4">
                  <p:embed/>
                </p:oleObj>
              </mc:Choice>
              <mc:Fallback>
                <p:oleObj name="Equation" r:id="rId7" imgW="30603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3060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4294967295"/>
          </p:nvPr>
        </p:nvSpPr>
        <p:spPr>
          <a:xfrm>
            <a:off x="457200" y="1280160"/>
            <a:ext cx="8229600" cy="27515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least common multiple and add frac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least common multiple of a list of polynomial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equivalent rational express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ime factorization of each number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ist the prime factors that appear in any one of the prime factorizations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Find the product of these primes using each prime the most number of times it appears in any one of the prime factorizations.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o Find the LCM of a Set of Counting Number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LCM of a Set of Counting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Find the LCM of 15, 18, and 45. </a:t>
            </a:r>
          </a:p>
          <a:p>
            <a:r>
              <a:rPr lang="en-US" b="1" dirty="0"/>
              <a:t>Solution </a:t>
            </a:r>
          </a:p>
          <a:p>
            <a:r>
              <a:rPr lang="en-US" b="1" dirty="0"/>
              <a:t>Step 1:</a:t>
            </a:r>
            <a:r>
              <a:rPr lang="en-US" dirty="0"/>
              <a:t> Prime factorizations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tep 2: </a:t>
            </a:r>
            <a:r>
              <a:rPr lang="en-US" dirty="0"/>
              <a:t>2, 3, and 5 are the only prime factors. </a:t>
            </a:r>
          </a:p>
          <a:p>
            <a:r>
              <a:rPr lang="en-US" b="1" dirty="0"/>
              <a:t>Step 3: </a:t>
            </a:r>
            <a:r>
              <a:rPr lang="en-US" dirty="0"/>
              <a:t>Using the most of each factor in any one prime factorization we have LCM</a:t>
            </a:r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464578" y="2879288"/>
          <a:ext cx="367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3" imgW="3670200" imgH="330120" progId="Equation.DSMT4">
                  <p:embed/>
                </p:oleObj>
              </mc:Choice>
              <mc:Fallback>
                <p:oleObj name="Equation" r:id="rId3" imgW="367020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879288"/>
                        <a:ext cx="367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447800" y="3361655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5" imgW="3835080" imgH="330120" progId="Equation.DSMT4">
                  <p:embed/>
                </p:oleObj>
              </mc:Choice>
              <mc:Fallback>
                <p:oleObj name="Equation" r:id="rId5" imgW="38350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61655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98112"/>
              </p:ext>
            </p:extLst>
          </p:nvPr>
        </p:nvGraphicFramePr>
        <p:xfrm>
          <a:off x="1422400" y="3844022"/>
          <a:ext cx="383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7" imgW="3835080" imgH="330120" progId="Equation.DSMT4">
                  <p:embed/>
                </p:oleObj>
              </mc:Choice>
              <mc:Fallback>
                <p:oleObj name="Equation" r:id="rId7" imgW="383508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844022"/>
                        <a:ext cx="383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80242"/>
              </p:ext>
            </p:extLst>
          </p:nvPr>
        </p:nvGraphicFramePr>
        <p:xfrm>
          <a:off x="4395788" y="5410200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9" imgW="1917360" imgH="291960" progId="Equation.DSMT4">
                  <p:embed/>
                </p:oleObj>
              </mc:Choice>
              <mc:Fallback>
                <p:oleObj name="Equation" r:id="rId9" imgW="1917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5410200"/>
                        <a:ext cx="191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dding Fractions with the Same Denomin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19200" y="2726422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5" imgW="1815840" imgH="838080" progId="Equation.DSMT4">
                  <p:embed/>
                </p:oleObj>
              </mc:Choice>
              <mc:Fallback>
                <p:oleObj name="Equation" r:id="rId5" imgW="1815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26422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048000" y="2718033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7" imgW="1473120" imgH="838080" progId="Equation.DSMT4">
                  <p:embed/>
                </p:oleObj>
              </mc:Choice>
              <mc:Fallback>
                <p:oleObj name="Equation" r:id="rId7" imgW="1473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18033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048000" y="3733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Equation" r:id="rId9" imgW="698400" imgH="838080" progId="Equation.DSMT4">
                  <p:embed/>
                </p:oleObj>
              </mc:Choice>
              <mc:Fallback>
                <p:oleObj name="Equation" r:id="rId9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784600" y="37338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11" imgW="863280" imgH="838080" progId="Equation.DSMT4">
                  <p:embed/>
                </p:oleObj>
              </mc:Choice>
              <mc:Fallback>
                <p:oleObj name="Equation" r:id="rId11" imgW="863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7338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733488" y="37338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13" imgW="545760" imgH="838080" progId="Equation.DSMT4">
                  <p:embed/>
                </p:oleObj>
              </mc:Choice>
              <mc:Fallback>
                <p:oleObj name="Equation" r:id="rId13" imgW="545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88" y="37338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089633" y="3750578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088934" y="4250422"/>
            <a:ext cx="2286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dding Fractions with Different Denomina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: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US" dirty="0"/>
              <a:t>Find the LCD.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Add by using the LCD.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303789" y="11430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3" imgW="1511280" imgH="838080" progId="Equation.DSMT4">
                  <p:embed/>
                </p:oleObj>
              </mc:Choice>
              <mc:Fallback>
                <p:oleObj name="Equation" r:id="rId3" imgW="1511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89" y="11430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914400" y="3031222"/>
          <a:ext cx="1333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Equation" r:id="rId5" imgW="1333440" imgH="1358640" progId="Equation.DSMT4">
                  <p:embed/>
                </p:oleObj>
              </mc:Choice>
              <mc:Fallback>
                <p:oleObj name="Equation" r:id="rId5" imgW="133344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1222"/>
                        <a:ext cx="1333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700789" y="3534678"/>
          <a:ext cx="271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7" imgW="2717640" imgH="291960" progId="Equation.DSMT4">
                  <p:embed/>
                </p:oleObj>
              </mc:Choice>
              <mc:Fallback>
                <p:oleObj name="Equation" r:id="rId7" imgW="27176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89" y="3534678"/>
                        <a:ext cx="271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2362200" y="3031222"/>
            <a:ext cx="228600" cy="12954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727745" y="5029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9" imgW="2819160" imgH="838080" progId="Equation.DSMT4">
                  <p:embed/>
                </p:oleObj>
              </mc:Choice>
              <mc:Fallback>
                <p:oleObj name="Equation" r:id="rId9" imgW="281916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45" y="50292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598178" y="50292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11" imgW="2158920" imgH="838080" progId="Equation.DSMT4">
                  <p:embed/>
                </p:oleObj>
              </mc:Choice>
              <mc:Fallback>
                <p:oleObj name="Equation" r:id="rId11" imgW="21589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78" y="50292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5791200" y="5029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13" imgW="1854000" imgH="838080" progId="Equation.DSMT4">
                  <p:embed/>
                </p:oleObj>
              </mc:Choice>
              <mc:Fallback>
                <p:oleObj name="Equation" r:id="rId13" imgW="18540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92720"/>
              </p:ext>
            </p:extLst>
          </p:nvPr>
        </p:nvGraphicFramePr>
        <p:xfrm>
          <a:off x="77343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15" imgW="723600" imgH="838080" progId="Equation.DSMT4">
                  <p:embed/>
                </p:oleObj>
              </mc:Choice>
              <mc:Fallback>
                <p:oleObj name="Equation" r:id="rId15" imgW="7236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Find the LCM of a Set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Completely factor each polynomial (including prime factors for numerical factors)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orm the product of all factors that appear, using each factor the most number of times it appears in any one polynomial. 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8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16</a:t>
            </a:r>
            <a:r>
              <a:rPr lang="en-US" dirty="0"/>
              <a:t>.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8200" y="251460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3" imgW="2145960" imgH="444240" progId="Equation.DSMT4">
                  <p:embed/>
                </p:oleObj>
              </mc:Choice>
              <mc:Fallback>
                <p:oleObj name="Equation" r:id="rId3" imgW="2145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838200" y="31242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5" imgW="2971800" imgH="469800" progId="Equation.DSMT4">
                  <p:embed/>
                </p:oleObj>
              </mc:Choice>
              <mc:Fallback>
                <p:oleObj name="Equation" r:id="rId5" imgW="2971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886898" y="2564934"/>
            <a:ext cx="227901" cy="9906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207778" y="2836178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7" imgW="3022560" imgH="469800" progId="Equation.DSMT4">
                  <p:embed/>
                </p:oleObj>
              </mc:Choice>
              <mc:Fallback>
                <p:oleObj name="Equation" r:id="rId7" imgW="3022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778" y="2836178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919444" y="3352800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Equation" r:id="rId9" imgW="1714320" imgH="571320" progId="Equation.DSMT4">
                  <p:embed/>
                </p:oleObj>
              </mc:Choice>
              <mc:Fallback>
                <p:oleObj name="Equation" r:id="rId9" imgW="17143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444" y="3352800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LCM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CM of the polynomials 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0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+ 25</a:t>
            </a:r>
            <a:r>
              <a:rPr lang="es-ES" dirty="0"/>
              <a:t>, </a:t>
            </a:r>
            <a:br>
              <a:rPr lang="es-ES" dirty="0"/>
            </a:br>
            <a:r>
              <a:rPr lang="es-ES" dirty="0">
                <a:solidFill>
                  <a:srgbClr val="0000FF"/>
                </a:solidFill>
              </a:rPr>
              <a:t>3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baseline="30000" dirty="0">
                <a:solidFill>
                  <a:srgbClr val="0000FF"/>
                </a:solidFill>
              </a:rPr>
              <a:t>2</a:t>
            </a:r>
            <a:r>
              <a:rPr lang="es-ES" dirty="0">
                <a:solidFill>
                  <a:srgbClr val="0000FF"/>
                </a:solidFill>
              </a:rPr>
              <a:t> + 1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/>
              <a:t>, and </a:t>
            </a:r>
            <a:r>
              <a:rPr lang="es-ES" dirty="0">
                <a:solidFill>
                  <a:srgbClr val="0000FF"/>
                </a:solidFill>
              </a:rPr>
              <a:t>5</a:t>
            </a:r>
            <a:r>
              <a:rPr lang="es-ES" i="1" dirty="0">
                <a:solidFill>
                  <a:srgbClr val="0000FF"/>
                </a:solidFill>
              </a:rPr>
              <a:t>y</a:t>
            </a:r>
            <a:r>
              <a:rPr lang="es-ES" dirty="0">
                <a:solidFill>
                  <a:srgbClr val="0000FF"/>
                </a:solidFill>
              </a:rPr>
              <a:t> − 25</a:t>
            </a:r>
            <a:r>
              <a:rPr lang="es-ES" dirty="0"/>
              <a:t>.</a:t>
            </a:r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744756" y="2819400"/>
          <a:ext cx="294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3" imgW="2946240" imgH="520560" progId="Equation.DSMT4">
                  <p:embed/>
                </p:oleObj>
              </mc:Choice>
              <mc:Fallback>
                <p:oleObj name="Equation" r:id="rId3" imgW="294624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2819400"/>
                        <a:ext cx="294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744756" y="3454400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5" imgW="2743200" imgH="469800" progId="Equation.DSMT4">
                  <p:embed/>
                </p:oleObj>
              </mc:Choice>
              <mc:Fallback>
                <p:oleObj name="Equation" r:id="rId5" imgW="2743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3454400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742888" y="2819400"/>
            <a:ext cx="227901" cy="1600200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152900" y="3342591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7" imgW="3619440" imgH="533160" progId="Equation.DSMT4">
                  <p:embed/>
                </p:oleObj>
              </mc:Choice>
              <mc:Fallback>
                <p:oleObj name="Equation" r:id="rId7" imgW="3619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342591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842778" y="3902978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9" imgW="2793960" imgH="533160" progId="Equation.DSMT4">
                  <p:embed/>
                </p:oleObj>
              </mc:Choice>
              <mc:Fallback>
                <p:oleObj name="Equation" r:id="rId9" imgW="27939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778" y="3902978"/>
                        <a:ext cx="279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744756" y="40386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11" imgW="2286000" imgH="444240" progId="Equation.DSMT4">
                  <p:embed/>
                </p:oleObj>
              </mc:Choice>
              <mc:Fallback>
                <p:oleObj name="Equation" r:id="rId11" imgW="2286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56" y="4038600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accent3"/>
        </a:solidFill>
        <a:ln w="28575">
          <a:solidFill>
            <a:srgbClr val="000000"/>
          </a:solidFill>
        </a:ln>
      </a:spPr>
      <a:bodyPr wrap="square">
        <a:normAutofit/>
      </a:bodyPr>
      <a:lstStyle>
        <a:defPPr algn="ctr">
          <a:spcBef>
            <a:spcPct val="0"/>
          </a:spcBef>
          <a:buFont typeface="Courier New" pitchFamily="49" charset="0"/>
          <a:buNone/>
          <a:defRPr sz="2800" b="1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8</TotalTime>
  <Words>391</Words>
  <Application>Microsoft Office PowerPoint</Application>
  <PresentationFormat>On-screen Show (4:3)</PresentationFormat>
  <Paragraphs>6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urier New</vt:lpstr>
      <vt:lpstr>Office Theme</vt:lpstr>
      <vt:lpstr>Equation</vt:lpstr>
      <vt:lpstr>Section 12.3</vt:lpstr>
      <vt:lpstr>Objectives</vt:lpstr>
      <vt:lpstr>To Find the LCM of a Set of Counting Numbers</vt:lpstr>
      <vt:lpstr>Example 1: Finding the LCM of a Set of Counting Numbers </vt:lpstr>
      <vt:lpstr>Example 2: Adding Fractions with the Same Denominator</vt:lpstr>
      <vt:lpstr>Example 3: Adding Fractions with Different Denominators </vt:lpstr>
      <vt:lpstr>To Find the LCM of a Set of Polynomials</vt:lpstr>
      <vt:lpstr>Example 4: Finding the LCM of Polynomials</vt:lpstr>
      <vt:lpstr>Example 5: Finding the LCM of Polynomials</vt:lpstr>
      <vt:lpstr>Example 6: Writing Equivalent Rational Expressions </vt:lpstr>
      <vt:lpstr>Example 6: Writing Equivalent Rational Expressions (cont.)</vt:lpstr>
      <vt:lpstr>Example 7: Writing Equivalent Rational Expressions </vt:lpstr>
      <vt:lpstr>Example 7: Writing Equivalent Rational Express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57</cp:revision>
  <dcterms:created xsi:type="dcterms:W3CDTF">2013-04-26T14:43:13Z</dcterms:created>
  <dcterms:modified xsi:type="dcterms:W3CDTF">2018-07-05T17:43:22Z</dcterms:modified>
</cp:coreProperties>
</file>